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1919" w:rsidRDefault="00843A1D" w:rsidP="009F1919">
      <w:r>
        <w:t>IB Math HL1</w:t>
      </w:r>
      <w:r w:rsidR="000556D0">
        <w:tab/>
        <w:t>Exit Slip</w:t>
      </w:r>
      <w:r w:rsidR="00720308">
        <w:t xml:space="preserve"> #1 </w:t>
      </w:r>
      <w:r w:rsidR="000556D0">
        <w:tab/>
      </w:r>
      <w:r w:rsidR="000556D0">
        <w:tab/>
      </w:r>
      <w:r w:rsidR="000556D0">
        <w:tab/>
      </w:r>
      <w:r w:rsidR="000556D0">
        <w:tab/>
      </w:r>
      <w:r w:rsidR="000556D0">
        <w:tab/>
        <w:t>Name: _____________________ Period: ____</w:t>
      </w:r>
    </w:p>
    <w:p w:rsidR="000556D0" w:rsidRDefault="009F1919" w:rsidP="009F1919">
      <w:pPr>
        <w:spacing w:before="120"/>
      </w:pPr>
      <w:proofErr w:type="gramStart"/>
      <w:r>
        <w:t xml:space="preserve">Find </w:t>
      </w:r>
      <w:proofErr w:type="gramEnd"/>
      <w:r w:rsidRPr="006A386E">
        <w:rPr>
          <w:rFonts w:ascii="Comic Sans MS" w:hAnsi="Comic Sans MS"/>
          <w:position w:val="-24"/>
        </w:rPr>
        <w:object w:dxaOrig="34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1.5pt" o:ole="">
            <v:imagedata r:id="rId5" o:title=""/>
          </v:shape>
          <o:OLEObject Type="Embed" ProgID="Equation.DSMT4" ShapeID="_x0000_i1025" DrawAspect="Content" ObjectID="_1538895012" r:id="rId6"/>
        </w:object>
      </w:r>
      <w:r>
        <w:rPr>
          <w:rFonts w:ascii="Comic Sans MS" w:hAnsi="Comic Sans MS"/>
        </w:rPr>
        <w:t>.</w:t>
      </w:r>
      <w:r>
        <w:tab/>
      </w:r>
    </w:p>
    <w:p w:rsidR="009F1919" w:rsidRDefault="009F1919" w:rsidP="009F1919">
      <w:pPr>
        <w:spacing w:before="120"/>
      </w:pPr>
      <w:r>
        <w:t xml:space="preserve">1.  </w:t>
      </w:r>
      <w:r w:rsidRPr="006A386E">
        <w:rPr>
          <w:position w:val="-16"/>
        </w:rPr>
        <w:object w:dxaOrig="1460" w:dyaOrig="440">
          <v:shape id="_x0000_i1026" type="#_x0000_t75" style="width:72.75pt;height:21.75pt" o:ole="">
            <v:imagedata r:id="rId7" o:title=""/>
          </v:shape>
          <o:OLEObject Type="Embed" ProgID="Equation.DSMT4" ShapeID="_x0000_i1026" DrawAspect="Content" ObjectID="_1538895013" r:id="rId8"/>
        </w:object>
      </w:r>
      <w:r>
        <w:tab/>
      </w:r>
      <w:r>
        <w:tab/>
      </w:r>
      <w:r w:rsidR="000556D0">
        <w:t xml:space="preserve">    </w:t>
      </w:r>
      <w:r>
        <w:t xml:space="preserve">2.   </w:t>
      </w:r>
      <w:r w:rsidR="000556D0" w:rsidRPr="000556D0">
        <w:rPr>
          <w:position w:val="-10"/>
        </w:rPr>
        <w:object w:dxaOrig="1340" w:dyaOrig="360">
          <v:shape id="_x0000_i1027" type="#_x0000_t75" style="width:66.75pt;height:18pt" o:ole="">
            <v:imagedata r:id="rId9" o:title=""/>
          </v:shape>
          <o:OLEObject Type="Embed" ProgID="Equation.DSMT4" ShapeID="_x0000_i1027" DrawAspect="Content" ObjectID="_1538895014" r:id="rId10"/>
        </w:object>
      </w:r>
      <w:r>
        <w:tab/>
      </w:r>
      <w:r>
        <w:tab/>
      </w:r>
      <w:r w:rsidR="000556D0">
        <w:t xml:space="preserve">       </w:t>
      </w:r>
      <w:r>
        <w:t xml:space="preserve">3.  </w:t>
      </w:r>
      <w:r w:rsidRPr="006A386E">
        <w:rPr>
          <w:position w:val="-14"/>
        </w:rPr>
        <w:object w:dxaOrig="1440" w:dyaOrig="460">
          <v:shape id="_x0000_i1028" type="#_x0000_t75" style="width:1in;height:22.5pt" o:ole="">
            <v:imagedata r:id="rId11" o:title=""/>
          </v:shape>
          <o:OLEObject Type="Embed" ProgID="Equation.DSMT4" ShapeID="_x0000_i1028" DrawAspect="Content" ObjectID="_1538895015" r:id="rId12"/>
        </w:object>
      </w: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0556D0" w:rsidP="009F1919">
      <w:pPr>
        <w:spacing w:before="120"/>
      </w:pPr>
    </w:p>
    <w:p w:rsidR="000556D0" w:rsidRDefault="009F1919" w:rsidP="009F1919">
      <w:r>
        <w:t xml:space="preserve">4.   </w:t>
      </w:r>
      <w:proofErr w:type="gramStart"/>
      <w:r>
        <w:t xml:space="preserve">Find </w:t>
      </w:r>
      <w:proofErr w:type="gramEnd"/>
      <w:r w:rsidR="00B22351" w:rsidRPr="00B22351">
        <w:rPr>
          <w:position w:val="-24"/>
        </w:rPr>
        <w:object w:dxaOrig="340" w:dyaOrig="620">
          <v:shape id="_x0000_i1029" type="#_x0000_t75" style="width:17.25pt;height:30.75pt" o:ole="">
            <v:imagedata r:id="rId13" o:title=""/>
          </v:shape>
          <o:OLEObject Type="Embed" ProgID="Equation.DSMT4" ShapeID="_x0000_i1029" DrawAspect="Content" ObjectID="_1538895016" r:id="rId14"/>
        </w:object>
      </w:r>
      <w:r w:rsidR="00B03689">
        <w:t xml:space="preserve">, by logarithmic differentiation, </w:t>
      </w:r>
      <w:r>
        <w:t xml:space="preserve">for </w:t>
      </w:r>
      <w:r w:rsidR="003747C4" w:rsidRPr="00B22351">
        <w:rPr>
          <w:position w:val="-28"/>
        </w:rPr>
        <w:object w:dxaOrig="2040" w:dyaOrig="740">
          <v:shape id="_x0000_i1030" type="#_x0000_t75" style="width:101.25pt;height:36.75pt" o:ole="">
            <v:imagedata r:id="rId15" o:title=""/>
          </v:shape>
          <o:OLEObject Type="Embed" ProgID="Equation.DSMT4" ShapeID="_x0000_i1030" DrawAspect="Content" ObjectID="_1538895017" r:id="rId16"/>
        </w:object>
      </w:r>
      <w:r>
        <w:tab/>
      </w:r>
    </w:p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9F1919" w:rsidRDefault="009F1919" w:rsidP="009F1919">
      <w:r>
        <w:t>5.  Find the equ</w:t>
      </w:r>
      <w:r w:rsidR="00B03689">
        <w:t xml:space="preserve">ation of the normal </w:t>
      </w:r>
      <w:r w:rsidR="000556D0">
        <w:t xml:space="preserve">line </w:t>
      </w:r>
      <w:r>
        <w:t>at</w:t>
      </w:r>
      <w:r w:rsidR="000556D0">
        <w:t xml:space="preserve"> </w:t>
      </w:r>
      <w:r w:rsidR="000556D0" w:rsidRPr="000556D0">
        <w:rPr>
          <w:position w:val="-24"/>
        </w:rPr>
        <w:object w:dxaOrig="639" w:dyaOrig="620">
          <v:shape id="_x0000_i1031" type="#_x0000_t75" style="width:32.25pt;height:30.75pt" o:ole="">
            <v:imagedata r:id="rId17" o:title=""/>
          </v:shape>
          <o:OLEObject Type="Embed" ProgID="Equation.DSMT4" ShapeID="_x0000_i1031" DrawAspect="Content" ObjectID="_1538895018" r:id="rId18"/>
        </w:object>
      </w:r>
      <w:r>
        <w:t xml:space="preserve"> for</w:t>
      </w:r>
      <w:r w:rsidR="000556D0" w:rsidRPr="000556D0">
        <w:rPr>
          <w:position w:val="-10"/>
        </w:rPr>
        <w:object w:dxaOrig="1320" w:dyaOrig="360">
          <v:shape id="_x0000_i1032" type="#_x0000_t75" style="width:66pt;height:18pt" o:ole="">
            <v:imagedata r:id="rId19" o:title=""/>
          </v:shape>
          <o:OLEObject Type="Embed" ProgID="Equation.DSMT4" ShapeID="_x0000_i1032" DrawAspect="Content" ObjectID="_1538895019" r:id="rId20"/>
        </w:object>
      </w:r>
      <w:r>
        <w:t xml:space="preserve">. </w:t>
      </w:r>
    </w:p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9F1919" w:rsidRDefault="009F1919" w:rsidP="009F1919">
      <w:r>
        <w:t xml:space="preserve">6.  The tangent to </w:t>
      </w:r>
      <w:r w:rsidRPr="006A386E">
        <w:rPr>
          <w:position w:val="-28"/>
        </w:rPr>
        <w:object w:dxaOrig="1060" w:dyaOrig="660">
          <v:shape id="_x0000_i1033" type="#_x0000_t75" style="width:52.5pt;height:33pt" o:ole="">
            <v:imagedata r:id="rId21" o:title=""/>
          </v:shape>
          <o:OLEObject Type="Embed" ProgID="Equation.DSMT4" ShapeID="_x0000_i1033" DrawAspect="Content" ObjectID="_1538895020" r:id="rId22"/>
        </w:object>
      </w:r>
      <w:r>
        <w:t xml:space="preserve"> at </w:t>
      </w:r>
      <w:r>
        <w:rPr>
          <w:i/>
        </w:rPr>
        <w:t>x</w:t>
      </w:r>
      <w:r>
        <w:t xml:space="preserve"> = 1 </w:t>
      </w:r>
      <w:proofErr w:type="gramStart"/>
      <w:r>
        <w:t xml:space="preserve">is </w:t>
      </w:r>
      <w:proofErr w:type="gramEnd"/>
      <w:r w:rsidRPr="006A386E">
        <w:rPr>
          <w:position w:val="-10"/>
        </w:rPr>
        <w:object w:dxaOrig="980" w:dyaOrig="320">
          <v:shape id="_x0000_i1034" type="#_x0000_t75" style="width:49.5pt;height:15.75pt" o:ole="">
            <v:imagedata r:id="rId23" o:title=""/>
          </v:shape>
          <o:OLEObject Type="Embed" ProgID="Equation.DSMT4" ShapeID="_x0000_i1034" DrawAspect="Content" ObjectID="_1538895021" r:id="rId24"/>
        </w:object>
      </w:r>
      <w:r>
        <w:t xml:space="preserve">.  Find </w:t>
      </w:r>
      <w:proofErr w:type="gramStart"/>
      <w:r>
        <w:t>a and</w:t>
      </w:r>
      <w:proofErr w:type="gramEnd"/>
      <w:r>
        <w:t xml:space="preserve"> b.</w:t>
      </w:r>
    </w:p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0556D0" w:rsidRDefault="000556D0" w:rsidP="009F1919"/>
    <w:p w:rsidR="00D62AEE" w:rsidRDefault="00D62AEE" w:rsidP="009F1919"/>
    <w:p w:rsidR="00D62AEE" w:rsidRDefault="00D62AEE" w:rsidP="009F1919"/>
    <w:p w:rsidR="00D62AEE" w:rsidRDefault="00D62AEE" w:rsidP="009F1919"/>
    <w:p w:rsidR="00D62AEE" w:rsidRDefault="00D62AEE" w:rsidP="009F1919"/>
    <w:p w:rsidR="00D62AEE" w:rsidRDefault="00D62AEE" w:rsidP="009F1919"/>
    <w:p w:rsidR="00D62AEE" w:rsidRDefault="00D62AEE" w:rsidP="009F1919">
      <w:r>
        <w:lastRenderedPageBreak/>
        <w:t xml:space="preserve">7.  </w:t>
      </w:r>
      <w:r w:rsidR="00F772CB">
        <w:t xml:space="preserve">Find the equation of the normal </w:t>
      </w:r>
      <w:proofErr w:type="gramStart"/>
      <w:r w:rsidR="00F772CB">
        <w:t xml:space="preserve">to </w:t>
      </w:r>
      <w:proofErr w:type="gramEnd"/>
      <w:r w:rsidR="00F772CB" w:rsidRPr="00F772CB">
        <w:rPr>
          <w:position w:val="-10"/>
        </w:rPr>
        <w:object w:dxaOrig="760" w:dyaOrig="380">
          <v:shape id="_x0000_i1035" type="#_x0000_t75" style="width:38.25pt;height:18.75pt" o:ole="">
            <v:imagedata r:id="rId25" o:title=""/>
          </v:shape>
          <o:OLEObject Type="Embed" ProgID="Equation.DSMT4" ShapeID="_x0000_i1035" DrawAspect="Content" ObjectID="_1538895022" r:id="rId26"/>
        </w:object>
      </w:r>
      <w:r w:rsidR="00F772CB">
        <w:t xml:space="preserve">, where </w:t>
      </w:r>
      <w:r w:rsidR="00F772CB" w:rsidRPr="00F772CB">
        <w:rPr>
          <w:position w:val="-6"/>
        </w:rPr>
        <w:object w:dxaOrig="560" w:dyaOrig="279">
          <v:shape id="_x0000_i1036" type="#_x0000_t75" style="width:27.75pt;height:14.25pt" o:ole="">
            <v:imagedata r:id="rId27" o:title=""/>
          </v:shape>
          <o:OLEObject Type="Embed" ProgID="Equation.DSMT4" ShapeID="_x0000_i1036" DrawAspect="Content" ObjectID="_1538895023" r:id="rId28"/>
        </w:object>
      </w:r>
      <w:r w:rsidR="00720308">
        <w:t xml:space="preserve">, from </w:t>
      </w:r>
      <w:r w:rsidR="00F772CB">
        <w:t>the external point (4, 0).</w:t>
      </w:r>
    </w:p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720308" w:rsidRDefault="00720308" w:rsidP="009F1919"/>
    <w:p w:rsidR="00720308" w:rsidRDefault="00720308" w:rsidP="009F1919">
      <w:bookmarkStart w:id="0" w:name="_GoBack"/>
      <w:bookmarkEnd w:id="0"/>
    </w:p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/>
    <w:p w:rsidR="00F772CB" w:rsidRDefault="00F772CB" w:rsidP="009F1919">
      <w:r>
        <w:t xml:space="preserve">8.  </w:t>
      </w:r>
      <w:proofErr w:type="gramStart"/>
      <w:r w:rsidR="00720308">
        <w:t xml:space="preserve">Given </w:t>
      </w:r>
      <w:proofErr w:type="gramEnd"/>
      <w:r w:rsidRPr="00F772CB">
        <w:rPr>
          <w:position w:val="-10"/>
        </w:rPr>
        <w:object w:dxaOrig="1980" w:dyaOrig="360">
          <v:shape id="_x0000_i1037" type="#_x0000_t75" style="width:99pt;height:18pt" o:ole="">
            <v:imagedata r:id="rId29" o:title=""/>
          </v:shape>
          <o:OLEObject Type="Embed" ProgID="Equation.DSMT4" ShapeID="_x0000_i1037" DrawAspect="Content" ObjectID="_1538895024" r:id="rId30"/>
        </w:object>
      </w:r>
      <w:r w:rsidR="00720308">
        <w:t xml:space="preserve">, the equation of tangent to f(x)  at x=3 </w:t>
      </w:r>
      <w:r>
        <w:t xml:space="preserve">is </w:t>
      </w:r>
      <w:r w:rsidR="00843A1D" w:rsidRPr="00843A1D">
        <w:rPr>
          <w:position w:val="-10"/>
        </w:rPr>
        <w:object w:dxaOrig="1040" w:dyaOrig="320">
          <v:shape id="_x0000_i1038" type="#_x0000_t75" style="width:51.75pt;height:15.75pt" o:ole="">
            <v:imagedata r:id="rId31" o:title=""/>
          </v:shape>
          <o:OLEObject Type="Embed" ProgID="Equation.DSMT4" ShapeID="_x0000_i1038" DrawAspect="Content" ObjectID="_1538895025" r:id="rId32"/>
        </w:object>
      </w:r>
      <w:r w:rsidR="00843A1D">
        <w:t xml:space="preserve">.  Find </w:t>
      </w:r>
      <w:proofErr w:type="gramStart"/>
      <w:r w:rsidR="00843A1D">
        <w:t>a and</w:t>
      </w:r>
      <w:proofErr w:type="gramEnd"/>
      <w:r w:rsidR="00843A1D">
        <w:t xml:space="preserve"> b.  </w:t>
      </w:r>
    </w:p>
    <w:sectPr w:rsidR="00F772CB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5F2"/>
    <w:rsid w:val="000556D0"/>
    <w:rsid w:val="000A68A2"/>
    <w:rsid w:val="000D7401"/>
    <w:rsid w:val="001041E6"/>
    <w:rsid w:val="00241D34"/>
    <w:rsid w:val="0031365C"/>
    <w:rsid w:val="003747C4"/>
    <w:rsid w:val="0039334B"/>
    <w:rsid w:val="006041C4"/>
    <w:rsid w:val="00680DC2"/>
    <w:rsid w:val="006A386E"/>
    <w:rsid w:val="006E46C5"/>
    <w:rsid w:val="00720308"/>
    <w:rsid w:val="00763DD1"/>
    <w:rsid w:val="00843A1D"/>
    <w:rsid w:val="009D25F2"/>
    <w:rsid w:val="009F1919"/>
    <w:rsid w:val="00B03689"/>
    <w:rsid w:val="00B22351"/>
    <w:rsid w:val="00CA3EFB"/>
    <w:rsid w:val="00CC1D86"/>
    <w:rsid w:val="00D4054B"/>
    <w:rsid w:val="00D62AEE"/>
    <w:rsid w:val="00DA17C3"/>
    <w:rsid w:val="00DD6FDA"/>
    <w:rsid w:val="00E349F2"/>
    <w:rsid w:val="00EC3657"/>
    <w:rsid w:val="00F77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5F2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5F2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790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6-10-24T21:46:00Z</cp:lastPrinted>
  <dcterms:created xsi:type="dcterms:W3CDTF">2016-10-25T17:03:00Z</dcterms:created>
  <dcterms:modified xsi:type="dcterms:W3CDTF">2016-10-25T17:03:00Z</dcterms:modified>
</cp:coreProperties>
</file>